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7E33" w:rsidRDefault="002D67A8">
      <w:r>
        <w:t xml:space="preserve">Coordinate </w:t>
      </w:r>
      <w:r w:rsidR="00071A1D">
        <w:t xml:space="preserve">Geometry Review </w:t>
      </w:r>
      <w:r w:rsidR="00071A1D">
        <w:tab/>
      </w:r>
      <w:r w:rsidR="00071A1D">
        <w:tab/>
      </w:r>
      <w:r w:rsidR="00071A1D">
        <w:tab/>
      </w:r>
      <w:r w:rsidR="00071A1D">
        <w:tab/>
      </w:r>
      <w:r w:rsidR="00071A1D">
        <w:tab/>
      </w:r>
      <w:r>
        <w:t>Name: _____</w:t>
      </w:r>
      <w:r w:rsidR="00071A1D">
        <w:t>_____</w:t>
      </w:r>
      <w:r>
        <w:t>_______________</w:t>
      </w:r>
      <w:r w:rsidR="00071A1D">
        <w:t xml:space="preserve"> Period</w:t>
      </w:r>
      <w:proofErr w:type="gramStart"/>
      <w:r w:rsidR="00071A1D">
        <w:t>:_</w:t>
      </w:r>
      <w:proofErr w:type="gramEnd"/>
      <w:r w:rsidR="00071A1D">
        <w:t>___</w:t>
      </w:r>
    </w:p>
    <w:p w:rsidR="00343242" w:rsidRPr="00343242" w:rsidRDefault="00343242">
      <w:pPr>
        <w:rPr>
          <w:b/>
          <w:u w:val="single"/>
        </w:rPr>
      </w:pPr>
      <w:r w:rsidRPr="00343242">
        <w:rPr>
          <w:b/>
          <w:u w:val="single"/>
        </w:rPr>
        <w:t>MIDPOINT</w:t>
      </w:r>
    </w:p>
    <w:p w:rsidR="006D0730" w:rsidRDefault="00343242" w:rsidP="00343242">
      <w:r>
        <w:t>1. Find the midpoint of the segment with endpoints</w:t>
      </w:r>
    </w:p>
    <w:p w:rsidR="006D0730" w:rsidRDefault="006D0730" w:rsidP="006D0730">
      <w:r>
        <w:t xml:space="preserve"> a) (6,-7) and (3,-5)</w:t>
      </w:r>
      <w:r>
        <w:tab/>
      </w:r>
      <w:r>
        <w:tab/>
      </w:r>
      <w:r>
        <w:tab/>
      </w:r>
      <w:r>
        <w:tab/>
      </w:r>
      <w:r>
        <w:tab/>
      </w:r>
      <w:r>
        <w:tab/>
        <w:t>b)</w:t>
      </w:r>
      <w:r w:rsidRPr="006D0730">
        <w:t xml:space="preserve"> </w:t>
      </w:r>
      <w:r>
        <w:t>(12</w:t>
      </w:r>
      <w:proofErr w:type="gramStart"/>
      <w:r>
        <w:t>,5</w:t>
      </w:r>
      <w:proofErr w:type="gramEnd"/>
      <w:r>
        <w:t>) and (-9,-1).</w:t>
      </w:r>
    </w:p>
    <w:p w:rsidR="00343242" w:rsidRDefault="00343242" w:rsidP="00343242"/>
    <w:p w:rsidR="00214A96" w:rsidRDefault="00214A96"/>
    <w:p w:rsidR="006D0730" w:rsidRDefault="00343242">
      <w:r>
        <w:t xml:space="preserve">3. Find x and y if </w:t>
      </w:r>
    </w:p>
    <w:p w:rsidR="00343242" w:rsidRDefault="006D0730">
      <w:r>
        <w:t xml:space="preserve">a) </w:t>
      </w:r>
      <w:proofErr w:type="gramStart"/>
      <w:r w:rsidR="00343242">
        <w:t>the</w:t>
      </w:r>
      <w:proofErr w:type="gramEnd"/>
      <w:r w:rsidR="00343242">
        <w:t xml:space="preserve"> midpoint </w:t>
      </w:r>
      <w:r>
        <w:t>=</w:t>
      </w:r>
      <w:r w:rsidR="00343242">
        <w:t xml:space="preserve"> (3, -4) </w:t>
      </w:r>
      <w:r>
        <w:t>with endpoints are (</w:t>
      </w:r>
      <w:proofErr w:type="spellStart"/>
      <w:r>
        <w:t>x,y</w:t>
      </w:r>
      <w:proofErr w:type="spellEnd"/>
      <w:r>
        <w:t>) and (9,14)</w:t>
      </w:r>
      <w:r>
        <w:tab/>
        <w:t>b)</w:t>
      </w:r>
      <w:r w:rsidR="00AA6E17" w:rsidRPr="00AA6E17">
        <w:t xml:space="preserve"> </w:t>
      </w:r>
      <w:r w:rsidR="00AA6E17">
        <w:t>the midpoint = (7, 10) with endpoints are (</w:t>
      </w:r>
      <w:proofErr w:type="spellStart"/>
      <w:r w:rsidR="00AA6E17">
        <w:t>x,y</w:t>
      </w:r>
      <w:proofErr w:type="spellEnd"/>
      <w:r w:rsidR="00AA6E17">
        <w:t>) and (-5,6</w:t>
      </w:r>
    </w:p>
    <w:p w:rsidR="00071A1D" w:rsidRDefault="00071A1D"/>
    <w:p w:rsidR="00214A96" w:rsidRDefault="00214A96"/>
    <w:p w:rsidR="00B915DB" w:rsidRDefault="00AA6E17">
      <w:r>
        <w:t>3</w:t>
      </w:r>
      <w:r w:rsidR="00B915DB">
        <w:t xml:space="preserve">. Find the two coordinates that divide the segment into thirds. </w:t>
      </w:r>
    </w:p>
    <w:p w:rsidR="00B915DB" w:rsidRDefault="00B915DB">
      <w:r>
        <w:rPr>
          <w:noProof/>
        </w:rPr>
        <w:drawing>
          <wp:inline distT="0" distB="0" distL="0" distR="0">
            <wp:extent cx="2329979" cy="1639614"/>
            <wp:effectExtent l="0" t="0" r="0" b="0"/>
            <wp:docPr id="36" name="Picture 36" descr="http://cdn-2.analyzemath.com/intermediate_algebra/graphs_2/intermediate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cdn-2.analyzemath.com/intermediate_algebra/graphs_2/intermediate_2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-1" r="-746" b="7767"/>
                    <a:stretch/>
                  </pic:blipFill>
                  <pic:spPr bwMode="auto">
                    <a:xfrm>
                      <a:off x="0" y="0"/>
                      <a:ext cx="2360628" cy="1661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2854F2" w:rsidRDefault="001F7E33">
      <w:pPr>
        <w:rPr>
          <w:b/>
          <w:u w:val="single"/>
        </w:rPr>
      </w:pPr>
      <w:r w:rsidRPr="00343242">
        <w:rPr>
          <w:b/>
          <w:u w:val="single"/>
        </w:rPr>
        <w:t xml:space="preserve">SLOPE, </w:t>
      </w:r>
      <w:r w:rsidR="002D67A8" w:rsidRPr="00343242">
        <w:rPr>
          <w:b/>
          <w:u w:val="single"/>
        </w:rPr>
        <w:t>EQUATIONS,</w:t>
      </w:r>
      <w:r w:rsidRPr="00343242">
        <w:rPr>
          <w:b/>
          <w:u w:val="single"/>
        </w:rPr>
        <w:t xml:space="preserve"> PARALLEL/ PERPENDICULAR LINES</w:t>
      </w:r>
    </w:p>
    <w:p w:rsidR="00F93A83" w:rsidRDefault="00F93A83">
      <w:pPr>
        <w:rPr>
          <w:sz w:val="20"/>
          <w:szCs w:val="20"/>
        </w:rPr>
      </w:pPr>
      <w:r w:rsidRPr="00F93A83">
        <w:rPr>
          <w:sz w:val="20"/>
          <w:szCs w:val="20"/>
        </w:rPr>
        <w:t>Determine the slope of the line that contains the given points.</w:t>
      </w:r>
    </w:p>
    <w:p w:rsidR="00F93A83" w:rsidRDefault="00AA6E17">
      <w:pPr>
        <w:rPr>
          <w:sz w:val="20"/>
          <w:szCs w:val="20"/>
        </w:rPr>
      </w:pPr>
      <w:r>
        <w:rPr>
          <w:sz w:val="20"/>
          <w:szCs w:val="20"/>
        </w:rPr>
        <w:t>4</w:t>
      </w:r>
      <w:r w:rsidR="00F93A83">
        <w:rPr>
          <w:sz w:val="20"/>
          <w:szCs w:val="20"/>
        </w:rPr>
        <w:t xml:space="preserve">. </w:t>
      </w:r>
      <w:r w:rsidR="00F93A83" w:rsidRPr="00F93A83">
        <w:rPr>
          <w:position w:val="-10"/>
          <w:sz w:val="20"/>
          <w:szCs w:val="20"/>
        </w:rPr>
        <w:object w:dxaOrig="1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85pt;height:16.7pt" o:ole="">
            <v:imagedata r:id="rId6" o:title=""/>
          </v:shape>
          <o:OLEObject Type="Embed" ProgID="Equation.DSMT4" ShapeID="_x0000_i1025" DrawAspect="Content" ObjectID="_1491205993" r:id="rId7"/>
        </w:object>
      </w:r>
      <w:r>
        <w:rPr>
          <w:sz w:val="20"/>
          <w:szCs w:val="20"/>
        </w:rPr>
        <w:t xml:space="preserve">   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5</w:t>
      </w:r>
      <w:r w:rsidR="00F93A83">
        <w:rPr>
          <w:sz w:val="20"/>
          <w:szCs w:val="20"/>
        </w:rPr>
        <w:t xml:space="preserve">. </w:t>
      </w:r>
      <w:r w:rsidR="00F93A83" w:rsidRPr="00F93A83">
        <w:rPr>
          <w:position w:val="-10"/>
          <w:sz w:val="20"/>
          <w:szCs w:val="20"/>
        </w:rPr>
        <w:object w:dxaOrig="1840" w:dyaOrig="320">
          <v:shape id="_x0000_i1026" type="#_x0000_t75" style="width:91.3pt;height:16.7pt" o:ole="">
            <v:imagedata r:id="rId8" o:title=""/>
          </v:shape>
          <o:OLEObject Type="Embed" ProgID="Equation.DSMT4" ShapeID="_x0000_i1026" DrawAspect="Content" ObjectID="_1491205994" r:id="rId9"/>
        </w:object>
      </w:r>
    </w:p>
    <w:p w:rsidR="00214A96" w:rsidRDefault="00214A96">
      <w:pPr>
        <w:rPr>
          <w:sz w:val="20"/>
          <w:szCs w:val="20"/>
        </w:rPr>
      </w:pPr>
    </w:p>
    <w:p w:rsidR="002854F2" w:rsidRPr="00AA6E17" w:rsidRDefault="00AA6E17">
      <w:pPr>
        <w:rPr>
          <w:sz w:val="20"/>
          <w:szCs w:val="20"/>
        </w:rPr>
      </w:pPr>
      <w:r>
        <w:rPr>
          <w:sz w:val="20"/>
          <w:szCs w:val="20"/>
        </w:rPr>
        <w:br/>
        <w:t>6</w:t>
      </w:r>
      <w:r w:rsidR="00F93A83">
        <w:rPr>
          <w:sz w:val="20"/>
          <w:szCs w:val="20"/>
        </w:rPr>
        <w:t xml:space="preserve">. </w:t>
      </w:r>
      <w:r w:rsidR="00F93A83" w:rsidRPr="00F93A83">
        <w:rPr>
          <w:position w:val="-10"/>
          <w:sz w:val="20"/>
          <w:szCs w:val="20"/>
        </w:rPr>
        <w:object w:dxaOrig="1520" w:dyaOrig="320">
          <v:shape id="_x0000_i1027" type="#_x0000_t75" style="width:75.85pt;height:16.7pt" o:ole="">
            <v:imagedata r:id="rId10" o:title=""/>
          </v:shape>
          <o:OLEObject Type="Embed" ProgID="Equation.DSMT4" ShapeID="_x0000_i1027" DrawAspect="Content" ObjectID="_1491205995" r:id="rId11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7</w:t>
      </w:r>
      <w:r w:rsidR="00F93A83">
        <w:rPr>
          <w:sz w:val="20"/>
          <w:szCs w:val="20"/>
        </w:rPr>
        <w:t xml:space="preserve">. </w:t>
      </w:r>
      <w:r w:rsidR="00F93A83" w:rsidRPr="00F93A83">
        <w:rPr>
          <w:position w:val="-10"/>
          <w:sz w:val="20"/>
          <w:szCs w:val="20"/>
        </w:rPr>
        <w:object w:dxaOrig="1960" w:dyaOrig="320">
          <v:shape id="_x0000_i1028" type="#_x0000_t75" style="width:97.7pt;height:16.7pt" o:ole="">
            <v:imagedata r:id="rId12" o:title=""/>
          </v:shape>
          <o:OLEObject Type="Embed" ProgID="Equation.DSMT4" ShapeID="_x0000_i1028" DrawAspect="Content" ObjectID="_1491205996" r:id="rId13"/>
        </w:object>
      </w:r>
      <w:r w:rsidR="00F93A83">
        <w:rPr>
          <w:sz w:val="20"/>
          <w:szCs w:val="20"/>
        </w:rPr>
        <w:t xml:space="preserve"> </w:t>
      </w:r>
    </w:p>
    <w:p w:rsidR="00214A96" w:rsidRDefault="00214A96"/>
    <w:p w:rsidR="00F61353" w:rsidRDefault="00F93A83">
      <w:r>
        <w:t xml:space="preserve">Determine whether </w:t>
      </w:r>
      <w:r w:rsidRPr="00F93A83">
        <w:rPr>
          <w:position w:val="-4"/>
        </w:rPr>
        <w:object w:dxaOrig="400" w:dyaOrig="320">
          <v:shape id="_x0000_i1029" type="#_x0000_t75" style="width:19.3pt;height:16.7pt" o:ole="">
            <v:imagedata r:id="rId14" o:title=""/>
          </v:shape>
          <o:OLEObject Type="Embed" ProgID="Equation.DSMT4" ShapeID="_x0000_i1029" DrawAspect="Content" ObjectID="_1491205997" r:id="rId15"/>
        </w:object>
      </w:r>
      <w:r>
        <w:t xml:space="preserve">and </w:t>
      </w:r>
      <w:r w:rsidRPr="00F93A83">
        <w:rPr>
          <w:position w:val="-6"/>
        </w:rPr>
        <w:object w:dxaOrig="460" w:dyaOrig="340">
          <v:shape id="_x0000_i1030" type="#_x0000_t75" style="width:23.15pt;height:16.7pt" o:ole="">
            <v:imagedata r:id="rId16" o:title=""/>
          </v:shape>
          <o:OLEObject Type="Embed" ProgID="Equation.DSMT4" ShapeID="_x0000_i1030" DrawAspect="Content" ObjectID="_1491205998" r:id="rId17"/>
        </w:object>
      </w:r>
      <w:r>
        <w:t>are parallel, perpendicular, or neither.</w:t>
      </w:r>
    </w:p>
    <w:p w:rsidR="00F93A83" w:rsidRDefault="00AA6E17">
      <w:pPr>
        <w:rPr>
          <w:sz w:val="20"/>
          <w:szCs w:val="20"/>
        </w:rPr>
      </w:pPr>
      <w:r>
        <w:t>8</w:t>
      </w:r>
      <w:r w:rsidR="00F93A83">
        <w:t xml:space="preserve">. </w:t>
      </w:r>
      <w:r w:rsidR="00F93A83" w:rsidRPr="00F93A83">
        <w:rPr>
          <w:position w:val="-10"/>
          <w:sz w:val="20"/>
          <w:szCs w:val="20"/>
        </w:rPr>
        <w:object w:dxaOrig="3780" w:dyaOrig="320">
          <v:shape id="_x0000_i1031" type="#_x0000_t75" style="width:189pt;height:16.7pt" o:ole="">
            <v:imagedata r:id="rId18" o:title=""/>
          </v:shape>
          <o:OLEObject Type="Embed" ProgID="Equation.DSMT4" ShapeID="_x0000_i1031" DrawAspect="Content" ObjectID="_1491205999" r:id="rId19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9</w:t>
      </w:r>
      <w:r w:rsidR="00F93A83">
        <w:rPr>
          <w:sz w:val="20"/>
          <w:szCs w:val="20"/>
        </w:rPr>
        <w:t>.</w:t>
      </w:r>
      <w:r w:rsidR="00F93A83" w:rsidRPr="00F93A83">
        <w:rPr>
          <w:sz w:val="20"/>
          <w:szCs w:val="20"/>
        </w:rPr>
        <w:t xml:space="preserve"> </w:t>
      </w:r>
      <w:r w:rsidR="00F93A83" w:rsidRPr="00F93A83">
        <w:rPr>
          <w:position w:val="-10"/>
          <w:sz w:val="20"/>
          <w:szCs w:val="20"/>
        </w:rPr>
        <w:object w:dxaOrig="3640" w:dyaOrig="320">
          <v:shape id="_x0000_i1032" type="#_x0000_t75" style="width:182.55pt;height:16.7pt" o:ole="">
            <v:imagedata r:id="rId20" o:title=""/>
          </v:shape>
          <o:OLEObject Type="Embed" ProgID="Equation.DSMT4" ShapeID="_x0000_i1032" DrawAspect="Content" ObjectID="_1491206000" r:id="rId21"/>
        </w:object>
      </w:r>
    </w:p>
    <w:p w:rsidR="00F93A83" w:rsidRDefault="00F93A83">
      <w:pPr>
        <w:rPr>
          <w:sz w:val="20"/>
          <w:szCs w:val="20"/>
        </w:rPr>
      </w:pPr>
    </w:p>
    <w:p w:rsidR="00F93A83" w:rsidRDefault="00F93A83">
      <w:pPr>
        <w:rPr>
          <w:sz w:val="20"/>
          <w:szCs w:val="20"/>
        </w:rPr>
      </w:pPr>
    </w:p>
    <w:p w:rsidR="00F93A83" w:rsidRDefault="00AA6E17">
      <w:r>
        <w:rPr>
          <w:sz w:val="20"/>
          <w:szCs w:val="20"/>
        </w:rPr>
        <w:t>10</w:t>
      </w:r>
      <w:r w:rsidR="00F93A83">
        <w:rPr>
          <w:sz w:val="20"/>
          <w:szCs w:val="20"/>
        </w:rPr>
        <w:t xml:space="preserve">. </w:t>
      </w:r>
      <w:r w:rsidR="00F93A83" w:rsidRPr="00F93A83">
        <w:rPr>
          <w:position w:val="-10"/>
          <w:sz w:val="20"/>
          <w:szCs w:val="20"/>
        </w:rPr>
        <w:object w:dxaOrig="3700" w:dyaOrig="320">
          <v:shape id="_x0000_i1033" type="#_x0000_t75" style="width:185.15pt;height:16.7pt" o:ole="">
            <v:imagedata r:id="rId22" o:title=""/>
          </v:shape>
          <o:OLEObject Type="Embed" ProgID="Equation.DSMT4" ShapeID="_x0000_i1033" DrawAspect="Content" ObjectID="_1491206001" r:id="rId23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11</w:t>
      </w:r>
      <w:r w:rsidR="00F93A83">
        <w:rPr>
          <w:sz w:val="20"/>
          <w:szCs w:val="20"/>
        </w:rPr>
        <w:t xml:space="preserve">. </w:t>
      </w:r>
      <w:r w:rsidR="00F93A83" w:rsidRPr="00F93A83">
        <w:rPr>
          <w:position w:val="-10"/>
          <w:sz w:val="20"/>
          <w:szCs w:val="20"/>
        </w:rPr>
        <w:object w:dxaOrig="4160" w:dyaOrig="320">
          <v:shape id="_x0000_i1034" type="#_x0000_t75" style="width:208.3pt;height:16.7pt" o:ole="">
            <v:imagedata r:id="rId24" o:title=""/>
          </v:shape>
          <o:OLEObject Type="Embed" ProgID="Equation.DSMT4" ShapeID="_x0000_i1034" DrawAspect="Content" ObjectID="_1491206002" r:id="rId25"/>
        </w:object>
      </w:r>
    </w:p>
    <w:p w:rsidR="002854F2" w:rsidRDefault="002854F2"/>
    <w:p w:rsidR="002854F2" w:rsidRDefault="002854F2"/>
    <w:p w:rsidR="00184C56" w:rsidRDefault="002854F2">
      <w:r>
        <w:t xml:space="preserve">Write an equation for each line described: </w:t>
      </w:r>
    </w:p>
    <w:p w:rsidR="002854F2" w:rsidRDefault="00AA6E17">
      <w:r>
        <w:rPr>
          <w:sz w:val="20"/>
          <w:szCs w:val="20"/>
        </w:rPr>
        <w:t>12</w:t>
      </w:r>
      <w:r w:rsidR="002F5E91">
        <w:rPr>
          <w:sz w:val="20"/>
          <w:szCs w:val="20"/>
        </w:rPr>
        <w:t xml:space="preserve">. </w:t>
      </w:r>
      <w:r w:rsidR="002F5E91" w:rsidRPr="002F5E91">
        <w:rPr>
          <w:position w:val="-24"/>
          <w:sz w:val="20"/>
          <w:szCs w:val="20"/>
        </w:rPr>
        <w:object w:dxaOrig="1440" w:dyaOrig="620">
          <v:shape id="_x0000_i1036" type="#_x0000_t75" style="width:1in;height:30.85pt" o:ole="">
            <v:imagedata r:id="rId26" o:title=""/>
          </v:shape>
          <o:OLEObject Type="Embed" ProgID="Equation.DSMT4" ShapeID="_x0000_i1036" DrawAspect="Content" ObjectID="_1491206003" r:id="rId27"/>
        </w:object>
      </w:r>
      <w:r>
        <w:tab/>
      </w:r>
      <w:r>
        <w:tab/>
      </w:r>
      <w:r>
        <w:tab/>
        <w:t>13</w:t>
      </w:r>
      <w:r w:rsidR="002F5E91">
        <w:rPr>
          <w:sz w:val="20"/>
          <w:szCs w:val="20"/>
        </w:rPr>
        <w:t xml:space="preserve">. </w:t>
      </w:r>
      <w:r w:rsidR="002F5E91" w:rsidRPr="00F93A83">
        <w:rPr>
          <w:position w:val="-10"/>
          <w:sz w:val="20"/>
          <w:szCs w:val="20"/>
        </w:rPr>
        <w:object w:dxaOrig="2060" w:dyaOrig="320">
          <v:shape id="_x0000_i1037" type="#_x0000_t75" style="width:102.85pt;height:16.7pt" o:ole="">
            <v:imagedata r:id="rId28" o:title=""/>
          </v:shape>
          <o:OLEObject Type="Embed" ProgID="Equation.DSMT4" ShapeID="_x0000_i1037" DrawAspect="Content" ObjectID="_1491206004" r:id="rId29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14</w:t>
      </w:r>
      <w:r w:rsidR="002F5E91">
        <w:rPr>
          <w:sz w:val="20"/>
          <w:szCs w:val="20"/>
        </w:rPr>
        <w:t xml:space="preserve">. </w:t>
      </w:r>
      <w:r w:rsidR="002F5E91" w:rsidRPr="00F93A83">
        <w:rPr>
          <w:position w:val="-10"/>
          <w:sz w:val="20"/>
          <w:szCs w:val="20"/>
        </w:rPr>
        <w:object w:dxaOrig="1800" w:dyaOrig="320">
          <v:shape id="_x0000_i1038" type="#_x0000_t75" style="width:90pt;height:16.7pt" o:ole="">
            <v:imagedata r:id="rId30" o:title=""/>
          </v:shape>
          <o:OLEObject Type="Embed" ProgID="Equation.DSMT4" ShapeID="_x0000_i1038" DrawAspect="Content" ObjectID="_1491206005" r:id="rId31"/>
        </w:object>
      </w:r>
    </w:p>
    <w:p w:rsidR="00184C56" w:rsidRDefault="00184C56"/>
    <w:p w:rsidR="009F7955" w:rsidRDefault="00AA6E17" w:rsidP="009F7955">
      <w:pPr>
        <w:rPr>
          <w:noProof/>
        </w:rPr>
      </w:pPr>
      <w:r>
        <w:rPr>
          <w:noProof/>
        </w:rPr>
        <w:t>15</w:t>
      </w:r>
      <w:r w:rsidR="009F7955">
        <w:rPr>
          <w:noProof/>
        </w:rPr>
        <w:t xml:space="preserve">. Write an equation for the line  in slope-intercept form .  </w:t>
      </w:r>
    </w:p>
    <w:p w:rsidR="009F7955" w:rsidRDefault="009F7955">
      <w:pPr>
        <w:rPr>
          <w:noProof/>
        </w:rPr>
      </w:pPr>
      <w:r>
        <w:rPr>
          <w:noProof/>
        </w:rPr>
        <w:t>a</w:t>
      </w:r>
      <w:r>
        <w:rPr>
          <w:noProof/>
        </w:rPr>
        <w:tab/>
        <w:t xml:space="preserve">c. A line parallel to </w:t>
      </w:r>
      <w:r w:rsidR="002F5E91" w:rsidRPr="002F5E91">
        <w:rPr>
          <w:noProof/>
          <w:position w:val="-10"/>
        </w:rPr>
        <w:object w:dxaOrig="1020" w:dyaOrig="320">
          <v:shape id="_x0000_i1039" type="#_x0000_t75" style="width:50.15pt;height:15.45pt" o:ole="">
            <v:imagedata r:id="rId32" o:title=""/>
          </v:shape>
          <o:OLEObject Type="Embed" ProgID="Equation.DSMT4" ShapeID="_x0000_i1039" DrawAspect="Content" ObjectID="_1491206006" r:id="rId33"/>
        </w:object>
      </w:r>
      <w:r>
        <w:rPr>
          <w:noProof/>
        </w:rPr>
        <w:t xml:space="preserve"> </w:t>
      </w:r>
      <w:r>
        <w:rPr>
          <w:noProof/>
        </w:rPr>
        <w:tab/>
        <w:t>through (5,4)</w:t>
      </w:r>
      <w:r>
        <w:rPr>
          <w:noProof/>
        </w:rPr>
        <w:tab/>
      </w:r>
      <w:r w:rsidR="002F5E91">
        <w:rPr>
          <w:noProof/>
        </w:rPr>
        <w:t>b</w:t>
      </w:r>
      <w:r>
        <w:rPr>
          <w:noProof/>
        </w:rPr>
        <w:t xml:space="preserve">. A line perpendicular to </w:t>
      </w:r>
      <w:r w:rsidR="002F5E91" w:rsidRPr="002F5E91">
        <w:rPr>
          <w:noProof/>
          <w:position w:val="-10"/>
        </w:rPr>
        <w:object w:dxaOrig="1020" w:dyaOrig="320">
          <v:shape id="_x0000_i1040" type="#_x0000_t75" style="width:51.45pt;height:15.45pt" o:ole="">
            <v:imagedata r:id="rId34" o:title=""/>
          </v:shape>
          <o:OLEObject Type="Embed" ProgID="Equation.DSMT4" ShapeID="_x0000_i1040" DrawAspect="Content" ObjectID="_1491206007" r:id="rId35"/>
        </w:object>
      </w:r>
      <w:r>
        <w:rPr>
          <w:noProof/>
        </w:rPr>
        <w:t>through (-6,3)</w:t>
      </w:r>
    </w:p>
    <w:p w:rsidR="009F7955" w:rsidRDefault="009F7955">
      <w:pPr>
        <w:rPr>
          <w:b/>
          <w:u w:val="single"/>
        </w:rPr>
      </w:pPr>
    </w:p>
    <w:p w:rsidR="00214A96" w:rsidRDefault="00214A96">
      <w:pPr>
        <w:rPr>
          <w:b/>
          <w:u w:val="single"/>
        </w:rPr>
      </w:pPr>
    </w:p>
    <w:p w:rsidR="001F7E33" w:rsidRPr="00343242" w:rsidRDefault="002D67A8">
      <w:pPr>
        <w:rPr>
          <w:b/>
          <w:u w:val="single"/>
        </w:rPr>
      </w:pPr>
      <w:r w:rsidRPr="00343242">
        <w:rPr>
          <w:b/>
          <w:u w:val="single"/>
        </w:rPr>
        <w:t>SOLVING SYSTEMS – choose one to do with elimination, one to do with graphing and one to do with substitution</w:t>
      </w:r>
    </w:p>
    <w:p w:rsidR="00343242" w:rsidRDefault="00343242" w:rsidP="00343242">
      <w:r>
        <w:t>1</w:t>
      </w:r>
      <w:r w:rsidR="00AA6E17">
        <w:t>6</w:t>
      </w:r>
      <w:r>
        <w:t xml:space="preserve">. </w:t>
      </w:r>
      <w:r w:rsidR="002F5E91" w:rsidRPr="002F5E91">
        <w:rPr>
          <w:position w:val="-28"/>
        </w:rPr>
        <w:object w:dxaOrig="1400" w:dyaOrig="680">
          <v:shape id="_x0000_i1041" type="#_x0000_t75" style="width:69.45pt;height:33.45pt" o:ole="">
            <v:imagedata r:id="rId36" o:title=""/>
          </v:shape>
          <o:OLEObject Type="Embed" ProgID="Equation.DSMT4" ShapeID="_x0000_i1041" DrawAspect="Content" ObjectID="_1491206008" r:id="rId37"/>
        </w:object>
      </w:r>
      <w:r w:rsidR="002F5E91">
        <w:tab/>
      </w:r>
      <w:r w:rsidR="002F5E91">
        <w:tab/>
      </w:r>
      <w:r w:rsidR="002F5E91">
        <w:tab/>
      </w:r>
      <w:r w:rsidR="00184C56">
        <w:tab/>
      </w:r>
      <w:r w:rsidR="00AA6E17">
        <w:t>17</w:t>
      </w:r>
      <w:r w:rsidR="002F5E91">
        <w:t>.</w:t>
      </w:r>
      <w:r w:rsidR="002F5E91" w:rsidRPr="002F5E91">
        <w:t xml:space="preserve"> </w:t>
      </w:r>
      <w:r w:rsidR="002F5E91" w:rsidRPr="002F5E91">
        <w:rPr>
          <w:position w:val="-28"/>
        </w:rPr>
        <w:object w:dxaOrig="1240" w:dyaOrig="680">
          <v:shape id="_x0000_i1042" type="#_x0000_t75" style="width:61.7pt;height:33.45pt" o:ole="">
            <v:imagedata r:id="rId38" o:title=""/>
          </v:shape>
          <o:OLEObject Type="Embed" ProgID="Equation.DSMT4" ShapeID="_x0000_i1042" DrawAspect="Content" ObjectID="_1491206009" r:id="rId39"/>
        </w:object>
      </w:r>
      <w:r w:rsidR="00AA6E17">
        <w:tab/>
      </w:r>
      <w:r w:rsidR="00AA6E17">
        <w:tab/>
        <w:t>18</w:t>
      </w:r>
      <w:r w:rsidR="002F5E91">
        <w:t>.</w:t>
      </w:r>
      <w:r w:rsidR="002F5E91" w:rsidRPr="002F5E91">
        <w:t xml:space="preserve"> </w:t>
      </w:r>
      <w:r w:rsidR="002F5E91" w:rsidRPr="002F5E91">
        <w:rPr>
          <w:position w:val="-28"/>
        </w:rPr>
        <w:object w:dxaOrig="1280" w:dyaOrig="680">
          <v:shape id="_x0000_i1043" type="#_x0000_t75" style="width:64.3pt;height:33.45pt" o:ole="">
            <v:imagedata r:id="rId40" o:title=""/>
          </v:shape>
          <o:OLEObject Type="Embed" ProgID="Equation.DSMT4" ShapeID="_x0000_i1043" DrawAspect="Content" ObjectID="_1491206010" r:id="rId41"/>
        </w:object>
      </w:r>
    </w:p>
    <w:p w:rsidR="00343242" w:rsidRDefault="00343242" w:rsidP="00343242"/>
    <w:p w:rsidR="002F5E91" w:rsidRDefault="002F5E91" w:rsidP="00343242"/>
    <w:p w:rsidR="002F5E91" w:rsidRDefault="002F5E91" w:rsidP="00343242"/>
    <w:p w:rsidR="001F7E33" w:rsidRDefault="001F7E33" w:rsidP="00343242"/>
    <w:p w:rsidR="002F5E91" w:rsidRDefault="002F5E91" w:rsidP="00343242"/>
    <w:p w:rsidR="00214A96" w:rsidRDefault="00214A96" w:rsidP="00343242"/>
    <w:p w:rsidR="001F7E33" w:rsidRPr="00343242" w:rsidRDefault="001F7E33">
      <w:pPr>
        <w:rPr>
          <w:b/>
          <w:u w:val="single"/>
        </w:rPr>
      </w:pPr>
      <w:r w:rsidRPr="00343242">
        <w:rPr>
          <w:b/>
          <w:u w:val="single"/>
        </w:rPr>
        <w:t xml:space="preserve">DISTANCE FORMULA </w:t>
      </w:r>
    </w:p>
    <w:p w:rsidR="001F7E33" w:rsidRDefault="002D67A8">
      <w:r>
        <w:t xml:space="preserve">Find the distance between the points. </w:t>
      </w:r>
    </w:p>
    <w:p w:rsidR="00214A96" w:rsidRDefault="00B915DB" w:rsidP="00214A96">
      <w:r>
        <w:t>1</w:t>
      </w:r>
      <w:r w:rsidR="00AA6E17">
        <w:t>9</w:t>
      </w:r>
      <w:r>
        <w:t xml:space="preserve">. </w:t>
      </w:r>
      <w:r w:rsidR="002F5E91" w:rsidRPr="002F5E91">
        <w:rPr>
          <w:position w:val="-14"/>
        </w:rPr>
        <w:object w:dxaOrig="1420" w:dyaOrig="400">
          <v:shape id="_x0000_i1044" type="#_x0000_t75" style="width:70.7pt;height:19.3pt" o:ole="">
            <v:imagedata r:id="rId42" o:title=""/>
          </v:shape>
          <o:OLEObject Type="Embed" ProgID="Equation.DSMT4" ShapeID="_x0000_i1044" DrawAspect="Content" ObjectID="_1491206011" r:id="rId43"/>
        </w:object>
      </w:r>
      <w:r w:rsidR="00214A96">
        <w:tab/>
      </w:r>
      <w:r w:rsidR="00214A96">
        <w:tab/>
      </w:r>
      <w:r w:rsidR="00214A96">
        <w:tab/>
        <w:t>2</w:t>
      </w:r>
      <w:r w:rsidR="00AA6E17">
        <w:t>0</w:t>
      </w:r>
      <w:r w:rsidR="00214A96">
        <w:t xml:space="preserve">. </w:t>
      </w:r>
      <w:r w:rsidR="00214A96" w:rsidRPr="002F5E91">
        <w:rPr>
          <w:position w:val="-14"/>
        </w:rPr>
        <w:object w:dxaOrig="1460" w:dyaOrig="400">
          <v:shape id="_x0000_i1045" type="#_x0000_t75" style="width:73.3pt;height:19.3pt" o:ole="">
            <v:imagedata r:id="rId44" o:title=""/>
          </v:shape>
          <o:OLEObject Type="Embed" ProgID="Equation.DSMT4" ShapeID="_x0000_i1045" DrawAspect="Content" ObjectID="_1491206012" r:id="rId45"/>
        </w:object>
      </w:r>
      <w:r w:rsidR="00AA6E17">
        <w:tab/>
      </w:r>
      <w:r w:rsidR="00AA6E17">
        <w:tab/>
      </w:r>
      <w:r w:rsidR="00AA6E17">
        <w:tab/>
      </w:r>
      <w:r w:rsidR="00AA6E17">
        <w:tab/>
        <w:t>21</w:t>
      </w:r>
      <w:r w:rsidR="00214A96">
        <w:t xml:space="preserve">. </w:t>
      </w:r>
      <w:r w:rsidR="00214A96" w:rsidRPr="002F5E91">
        <w:rPr>
          <w:position w:val="-14"/>
        </w:rPr>
        <w:object w:dxaOrig="1440" w:dyaOrig="400">
          <v:shape id="_x0000_i1046" type="#_x0000_t75" style="width:1in;height:19.3pt" o:ole="">
            <v:imagedata r:id="rId46" o:title=""/>
          </v:shape>
          <o:OLEObject Type="Embed" ProgID="Equation.DSMT4" ShapeID="_x0000_i1046" DrawAspect="Content" ObjectID="_1491206013" r:id="rId47"/>
        </w:object>
      </w:r>
    </w:p>
    <w:p w:rsidR="00214A96" w:rsidRDefault="00214A96" w:rsidP="00214A96"/>
    <w:p w:rsidR="00B915DB" w:rsidRDefault="00B915DB">
      <w:pPr>
        <w:rPr>
          <w:u w:val="single"/>
        </w:rPr>
      </w:pPr>
    </w:p>
    <w:p w:rsidR="001F7E33" w:rsidRDefault="001F7E33">
      <w:pPr>
        <w:rPr>
          <w:b/>
          <w:u w:val="single"/>
        </w:rPr>
      </w:pPr>
      <w:r w:rsidRPr="00B915DB">
        <w:rPr>
          <w:b/>
          <w:u w:val="single"/>
        </w:rPr>
        <w:t xml:space="preserve">EQUATION OF A CIRCLE </w:t>
      </w:r>
    </w:p>
    <w:p w:rsidR="002F5E91" w:rsidRDefault="002F5E91">
      <w:r w:rsidRPr="002F5E91">
        <w:t>Write the equation of each circle.</w:t>
      </w:r>
    </w:p>
    <w:p w:rsidR="002F5E91" w:rsidRDefault="00AA6E17">
      <w:r>
        <w:t>22</w:t>
      </w:r>
      <w:r w:rsidR="002F5E91">
        <w:t xml:space="preserve">.  </w:t>
      </w:r>
      <w:r>
        <w:t>Center at the origin, radius 6</w:t>
      </w:r>
      <w:r>
        <w:tab/>
      </w:r>
      <w:r w:rsidR="002F5E91">
        <w:t>2</w:t>
      </w:r>
      <w:r>
        <w:t>3</w:t>
      </w:r>
      <w:r w:rsidR="002F5E91">
        <w:t xml:space="preserve">. </w:t>
      </w:r>
      <w:proofErr w:type="gramStart"/>
      <w:r w:rsidR="002F5E91">
        <w:t>Ce</w:t>
      </w:r>
      <w:r>
        <w:t xml:space="preserve">nter at (4, 3), radius 9    </w:t>
      </w:r>
      <w:r>
        <w:tab/>
      </w:r>
      <w:r>
        <w:tab/>
      </w:r>
      <w:r>
        <w:tab/>
        <w:t>23</w:t>
      </w:r>
      <w:r w:rsidR="002F5E91">
        <w:t>.</w:t>
      </w:r>
      <w:proofErr w:type="gramEnd"/>
      <w:r w:rsidR="002F5E91">
        <w:t xml:space="preserve"> Center at (4, 3), radius 9</w:t>
      </w:r>
    </w:p>
    <w:p w:rsidR="002F5E91" w:rsidRDefault="002F5E91"/>
    <w:p w:rsidR="002F5E91" w:rsidRDefault="00AA6E17">
      <w:r>
        <w:t>25</w:t>
      </w:r>
      <w:r w:rsidR="002F5E91">
        <w:t xml:space="preserve">. </w:t>
      </w:r>
      <w:proofErr w:type="gramStart"/>
      <w:r w:rsidR="00D3371D">
        <w:t>C</w:t>
      </w:r>
      <w:r w:rsidR="002F5E91">
        <w:t>(</w:t>
      </w:r>
      <w:proofErr w:type="gramEnd"/>
      <w:r>
        <w:t>7,1), diameter 24</w:t>
      </w:r>
      <w:r>
        <w:tab/>
      </w:r>
      <w:r>
        <w:tab/>
      </w:r>
      <w:r>
        <w:tab/>
        <w:t>26</w:t>
      </w:r>
      <w:r w:rsidR="00D3371D">
        <w:t xml:space="preserve">. </w:t>
      </w:r>
      <w:proofErr w:type="gramStart"/>
      <w:r w:rsidR="00D3371D">
        <w:t>C</w:t>
      </w:r>
      <w:r w:rsidR="002F5E91">
        <w:t>(</w:t>
      </w:r>
      <w:proofErr w:type="gramEnd"/>
      <w:r w:rsidR="002F5E91">
        <w:t>-4, -1), passes through (-2, 3)</w:t>
      </w:r>
      <w:r w:rsidR="002F5E91">
        <w:tab/>
      </w:r>
      <w:r w:rsidR="00D3371D">
        <w:tab/>
      </w:r>
      <w:r>
        <w:t>27</w:t>
      </w:r>
      <w:r w:rsidR="002F5E91">
        <w:t xml:space="preserve">. </w:t>
      </w:r>
      <w:proofErr w:type="gramStart"/>
      <w:r w:rsidR="002F5E91">
        <w:t>C(</w:t>
      </w:r>
      <w:proofErr w:type="gramEnd"/>
      <w:r w:rsidR="00D3371D">
        <w:t>5</w:t>
      </w:r>
      <w:r w:rsidR="002F5E91">
        <w:t>,</w:t>
      </w:r>
      <w:r w:rsidR="00D3371D">
        <w:t>-2</w:t>
      </w:r>
      <w:r w:rsidR="002F5E91">
        <w:t>), passes through (4,0)</w:t>
      </w:r>
    </w:p>
    <w:p w:rsidR="002854F2" w:rsidRDefault="002854F2"/>
    <w:p w:rsidR="006D0730" w:rsidRDefault="006D0730">
      <w:pPr>
        <w:rPr>
          <w:noProof/>
        </w:rPr>
      </w:pPr>
    </w:p>
    <w:p w:rsidR="00D3371D" w:rsidRDefault="00D3371D">
      <w:pPr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795623</wp:posOffset>
            </wp:positionH>
            <wp:positionV relativeFrom="paragraph">
              <wp:posOffset>5104</wp:posOffset>
            </wp:positionV>
            <wp:extent cx="1272496" cy="1293962"/>
            <wp:effectExtent l="0" t="0" r="4445" b="1905"/>
            <wp:wrapNone/>
            <wp:docPr id="9" name="Picture 9" descr="http://i.gyazo.com/70d1e3e70e4016444aa8c2716a754c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yazo_img" descr="http://i.gyazo.com/70d1e3e70e4016444aa8c2716a754c38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459" cy="1293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37795</wp:posOffset>
            </wp:positionH>
            <wp:positionV relativeFrom="paragraph">
              <wp:posOffset>5080</wp:posOffset>
            </wp:positionV>
            <wp:extent cx="1254760" cy="1345565"/>
            <wp:effectExtent l="0" t="0" r="2540" b="6985"/>
            <wp:wrapNone/>
            <wp:docPr id="7" name="Picture 7" descr="http://i.gyazo.com/c98e3bb4711b116c7b09a902bd5f85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yazo_img" descr="http://i.gyazo.com/c98e3bb4711b116c7b09a902bd5f8524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A6E17">
        <w:rPr>
          <w:noProof/>
        </w:rPr>
        <w:t>28</w:t>
      </w:r>
      <w:r>
        <w:rPr>
          <w:noProof/>
        </w:rPr>
        <w:t>.</w:t>
      </w:r>
      <w:r w:rsidRPr="00D3371D">
        <w:t xml:space="preserve"> </w:t>
      </w:r>
      <w:r w:rsidR="00AA6E17">
        <w:tab/>
      </w:r>
      <w:r w:rsidR="00AA6E17">
        <w:tab/>
      </w:r>
      <w:r w:rsidR="00AA6E17">
        <w:tab/>
      </w:r>
      <w:r w:rsidR="00AA6E17">
        <w:tab/>
      </w:r>
      <w:r w:rsidR="00AA6E17">
        <w:tab/>
      </w:r>
      <w:r w:rsidR="00AA6E17">
        <w:tab/>
      </w:r>
      <w:r w:rsidR="00AA6E17">
        <w:tab/>
      </w:r>
      <w:r w:rsidR="00AA6E17">
        <w:tab/>
        <w:t>29</w:t>
      </w:r>
      <w:r>
        <w:t xml:space="preserve">. </w:t>
      </w:r>
    </w:p>
    <w:p w:rsidR="00D3371D" w:rsidRDefault="00D3371D"/>
    <w:p w:rsidR="00D3371D" w:rsidRDefault="00D3371D"/>
    <w:p w:rsidR="00D3371D" w:rsidRDefault="00D3371D"/>
    <w:p w:rsidR="006D0730" w:rsidRDefault="006D0730"/>
    <w:p w:rsidR="00D3371D" w:rsidRDefault="00AA6E17">
      <w:r>
        <w:t>30</w:t>
      </w:r>
      <w:r w:rsidR="00D3371D">
        <w:t>.  Find the center, the radius, and graph the circle.</w:t>
      </w:r>
    </w:p>
    <w:p w:rsidR="00D3371D" w:rsidRDefault="00184C56" w:rsidP="00D3371D"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-31115</wp:posOffset>
            </wp:positionH>
            <wp:positionV relativeFrom="paragraph">
              <wp:posOffset>381000</wp:posOffset>
            </wp:positionV>
            <wp:extent cx="1590675" cy="1571625"/>
            <wp:effectExtent l="19050" t="0" r="9525" b="0"/>
            <wp:wrapNone/>
            <wp:docPr id="10" name="Picture 10" descr="http://i.gyazo.com/7afd6cef58e7dd04628b21def57f6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yazo_img" descr="http://i.gyazo.com/7afd6cef58e7dd04628b21def57f6932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="00AA6E17">
        <w:t>a</w:t>
      </w:r>
      <w:proofErr w:type="gramEnd"/>
      <w:r w:rsidR="00D3371D">
        <w:t xml:space="preserve">.    </w:t>
      </w:r>
      <w:r w:rsidR="00D3371D" w:rsidRPr="00D3371D">
        <w:rPr>
          <w:position w:val="-10"/>
        </w:rPr>
        <w:object w:dxaOrig="1200" w:dyaOrig="360">
          <v:shape id="_x0000_i1047" type="#_x0000_t75" style="width:59.15pt;height:18pt" o:ole="">
            <v:imagedata r:id="rId51" o:title=""/>
          </v:shape>
          <o:OLEObject Type="Embed" ProgID="Equation.DSMT4" ShapeID="_x0000_i1047" DrawAspect="Content" ObjectID="_1491206014" r:id="rId52"/>
        </w:object>
      </w:r>
      <w:r w:rsidR="00AA6E17">
        <w:tab/>
      </w:r>
      <w:r w:rsidR="00AA6E17">
        <w:tab/>
      </w:r>
      <w:r w:rsidR="00AA6E17">
        <w:tab/>
      </w:r>
      <w:r w:rsidR="00AA6E17">
        <w:tab/>
      </w:r>
      <w:r w:rsidR="00AA6E17">
        <w:tab/>
        <w:t>b</w:t>
      </w:r>
      <w:r w:rsidR="00D3371D">
        <w:t xml:space="preserve">.    </w:t>
      </w:r>
      <w:r w:rsidR="00D3371D" w:rsidRPr="00D3371D">
        <w:rPr>
          <w:position w:val="-14"/>
        </w:rPr>
        <w:object w:dxaOrig="2079" w:dyaOrig="440">
          <v:shape id="_x0000_i1048" type="#_x0000_t75" style="width:104.15pt;height:21.85pt" o:ole="">
            <v:imagedata r:id="rId53" o:title=""/>
          </v:shape>
          <o:OLEObject Type="Embed" ProgID="Equation.DSMT4" ShapeID="_x0000_i1048" DrawAspect="Content" ObjectID="_1491206015" r:id="rId54"/>
        </w:object>
      </w:r>
    </w:p>
    <w:p w:rsidR="00D3371D" w:rsidRDefault="00184C56"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326765</wp:posOffset>
            </wp:positionH>
            <wp:positionV relativeFrom="paragraph">
              <wp:posOffset>48260</wp:posOffset>
            </wp:positionV>
            <wp:extent cx="1373505" cy="1347470"/>
            <wp:effectExtent l="19050" t="0" r="0" b="0"/>
            <wp:wrapNone/>
            <wp:docPr id="11" name="Picture 11" descr="http://i.gyazo.com/7afd6cef58e7dd04628b21def57f6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yazo_img" descr="http://i.gyazo.com/7afd6cef58e7dd04628b21def57f6932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3505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3371D" w:rsidRDefault="00D3371D"/>
    <w:p w:rsidR="00D3371D" w:rsidRDefault="00D3371D"/>
    <w:p w:rsidR="00D3371D" w:rsidRDefault="00D3371D"/>
    <w:p w:rsidR="00214A96" w:rsidRDefault="00214A96" w:rsidP="002854F2"/>
    <w:p w:rsidR="002854F2" w:rsidRPr="00B915DB" w:rsidRDefault="001F7E33">
      <w:pPr>
        <w:rPr>
          <w:b/>
          <w:u w:val="single"/>
        </w:rPr>
      </w:pPr>
      <w:r w:rsidRPr="00B915DB">
        <w:rPr>
          <w:b/>
          <w:u w:val="single"/>
        </w:rPr>
        <w:t>COORDINATE PROOFS</w:t>
      </w:r>
    </w:p>
    <w:p w:rsidR="001F7E33" w:rsidRPr="001F7E33" w:rsidRDefault="001F7E33">
      <w:pPr>
        <w:rPr>
          <w:u w:val="single"/>
        </w:rPr>
      </w:pPr>
      <w:r>
        <w:rPr>
          <w:u w:val="single"/>
        </w:rPr>
        <w:t xml:space="preserve">Triangles: </w:t>
      </w:r>
    </w:p>
    <w:p w:rsidR="009F7955" w:rsidRDefault="00AA6E17">
      <w:r>
        <w:t>3</w:t>
      </w:r>
      <w:r w:rsidR="00D3371D">
        <w:t>1</w:t>
      </w:r>
      <w:r w:rsidR="009F7955">
        <w:t xml:space="preserve">. Find the measures of the sides of </w:t>
      </w:r>
      <w:r w:rsidR="009F7955" w:rsidRPr="009F7955">
        <w:rPr>
          <w:position w:val="-4"/>
        </w:rPr>
        <w:object w:dxaOrig="660" w:dyaOrig="260">
          <v:shape id="_x0000_i1049" type="#_x0000_t75" style="width:32.15pt;height:12.85pt" o:ole="">
            <v:imagedata r:id="rId55" o:title=""/>
          </v:shape>
          <o:OLEObject Type="Embed" ProgID="Equation.DSMT4" ShapeID="_x0000_i1049" DrawAspect="Content" ObjectID="_1491206016" r:id="rId56"/>
        </w:object>
      </w:r>
      <w:r w:rsidR="009F7955">
        <w:t xml:space="preserve"> and classify each triangle by its sides. </w:t>
      </w:r>
    </w:p>
    <w:p w:rsidR="009F7955" w:rsidRDefault="00410595">
      <w:bookmarkStart w:id="0" w:name="_GoBack"/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254885</wp:posOffset>
            </wp:positionH>
            <wp:positionV relativeFrom="paragraph">
              <wp:posOffset>165100</wp:posOffset>
            </wp:positionV>
            <wp:extent cx="1118235" cy="1103630"/>
            <wp:effectExtent l="19050" t="0" r="5715" b="0"/>
            <wp:wrapNone/>
            <wp:docPr id="8" name="Picture 8" descr="http://i.gyazo.com/7afd6cef58e7dd04628b21def57f6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yazo_img" descr="http://i.gyazo.com/7afd6cef58e7dd04628b21def57f6932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235" cy="110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-24765</wp:posOffset>
            </wp:positionH>
            <wp:positionV relativeFrom="paragraph">
              <wp:posOffset>168275</wp:posOffset>
            </wp:positionV>
            <wp:extent cx="1114425" cy="1102360"/>
            <wp:effectExtent l="19050" t="0" r="9525" b="0"/>
            <wp:wrapNone/>
            <wp:docPr id="3" name="Picture 3" descr="http://i.gyazo.com/7afd6cef58e7dd04628b21def57f6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yazo_img" descr="http://i.gyazo.com/7afd6cef58e7dd04628b21def57f6932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0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E2B0D"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616857</wp:posOffset>
            </wp:positionH>
            <wp:positionV relativeFrom="paragraph">
              <wp:posOffset>219213</wp:posOffset>
            </wp:positionV>
            <wp:extent cx="1114449" cy="1102911"/>
            <wp:effectExtent l="19050" t="0" r="9501" b="0"/>
            <wp:wrapNone/>
            <wp:docPr id="6" name="Picture 6" descr="http://i.gyazo.com/7afd6cef58e7dd04628b21def57f6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yazo_img" descr="http://i.gyazo.com/7afd6cef58e7dd04628b21def57f6932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49" cy="1102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 w:rsidR="009F7955">
        <w:t>a. K (-3, 2), P (2, 1), L (-2, -3)</w:t>
      </w:r>
      <w:r w:rsidR="009F7955">
        <w:tab/>
      </w:r>
      <w:r>
        <w:tab/>
      </w:r>
      <w:r w:rsidR="009F7955">
        <w:t>b. K (5, -3), P (3, 4), L (-1, 1)</w:t>
      </w:r>
      <w:r w:rsidR="009F7955">
        <w:tab/>
      </w:r>
      <w:r>
        <w:tab/>
      </w:r>
      <w:r w:rsidR="009F7955">
        <w:t>c. K (-2, -6), P (-4, 0), L (3, -1)</w:t>
      </w:r>
    </w:p>
    <w:p w:rsidR="00214A96" w:rsidRDefault="00214A96">
      <w:pPr>
        <w:rPr>
          <w:u w:val="single"/>
        </w:rPr>
      </w:pPr>
    </w:p>
    <w:p w:rsidR="009F7955" w:rsidRDefault="00056CAD">
      <w:pPr>
        <w:rPr>
          <w:u w:val="single"/>
        </w:rPr>
      </w:pPr>
      <w:r w:rsidRPr="00056CAD">
        <w:rPr>
          <w:noProof/>
        </w:rPr>
        <w:pict>
          <v:rect id="Rectangle 2" o:spid="_x0000_s1026" style="position:absolute;margin-left:167.25pt;margin-top:15.75pt;width:164.25pt;height:29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" fillcolor="white [3201]" stroked="f" strokeweight="2pt"/>
        </w:pict>
      </w:r>
    </w:p>
    <w:p w:rsidR="002E2B0D" w:rsidRDefault="002E2B0D">
      <w:pPr>
        <w:rPr>
          <w:u w:val="single"/>
        </w:rPr>
      </w:pPr>
    </w:p>
    <w:p w:rsidR="002E2B0D" w:rsidRDefault="002E2B0D">
      <w:pPr>
        <w:rPr>
          <w:u w:val="single"/>
        </w:rPr>
      </w:pPr>
    </w:p>
    <w:p w:rsidR="002E2B0D" w:rsidRDefault="002E2B0D">
      <w:pPr>
        <w:rPr>
          <w:u w:val="single"/>
        </w:rPr>
      </w:pPr>
    </w:p>
    <w:p w:rsidR="001F7E33" w:rsidRDefault="002E2B0D">
      <w:pPr>
        <w:rPr>
          <w:u w:val="single"/>
        </w:rPr>
      </w:pPr>
      <w:r>
        <w:rPr>
          <w:u w:val="single"/>
        </w:rPr>
        <w:t>MID</w:t>
      </w:r>
      <w:r w:rsidR="00B915DB">
        <w:rPr>
          <w:u w:val="single"/>
        </w:rPr>
        <w:t>SEGMENT</w:t>
      </w:r>
    </w:p>
    <w:p w:rsidR="001F7E33" w:rsidRDefault="00AA6E17">
      <w:r>
        <w:t>3</w:t>
      </w:r>
      <w:r w:rsidR="00D3371D">
        <w:t>2</w:t>
      </w:r>
      <w:r w:rsidR="009F7955">
        <w:t xml:space="preserve">. </w:t>
      </w:r>
      <w:r w:rsidR="0009702C" w:rsidRPr="0009702C">
        <w:rPr>
          <w:position w:val="-4"/>
        </w:rPr>
        <w:object w:dxaOrig="700" w:dyaOrig="260">
          <v:shape id="_x0000_i1050" type="#_x0000_t75" style="width:34.7pt;height:12.85pt" o:ole="">
            <v:imagedata r:id="rId58" o:title=""/>
          </v:shape>
          <o:OLEObject Type="Embed" ProgID="Equation.DSMT4" ShapeID="_x0000_i1050" DrawAspect="Content" ObjectID="_1491206017" r:id="rId59"/>
        </w:object>
      </w:r>
      <w:r w:rsidR="0009702C">
        <w:t xml:space="preserve"> </w:t>
      </w:r>
      <w:proofErr w:type="gramStart"/>
      <w:r w:rsidR="0009702C">
        <w:t>has</w:t>
      </w:r>
      <w:proofErr w:type="gramEnd"/>
      <w:r w:rsidR="0009702C">
        <w:t xml:space="preserve"> vertices D(-3, 0), E (7, -2), F (1, -4). Is </w:t>
      </w:r>
      <w:r w:rsidR="0009702C" w:rsidRPr="0009702C">
        <w:rPr>
          <w:position w:val="-6"/>
        </w:rPr>
        <w:object w:dxaOrig="440" w:dyaOrig="340">
          <v:shape id="_x0000_i1051" type="#_x0000_t75" style="width:21.85pt;height:16.7pt" o:ole="">
            <v:imagedata r:id="rId60" o:title=""/>
          </v:shape>
          <o:OLEObject Type="Embed" ProgID="Equation.DSMT4" ShapeID="_x0000_i1051" DrawAspect="Content" ObjectID="_1491206018" r:id="rId61"/>
        </w:object>
      </w:r>
      <w:r w:rsidR="0009702C">
        <w:t xml:space="preserve"> a </w:t>
      </w:r>
      <w:proofErr w:type="spellStart"/>
      <w:r w:rsidR="0009702C">
        <w:t>midsegment</w:t>
      </w:r>
      <w:proofErr w:type="spellEnd"/>
      <w:r w:rsidR="00D3371D">
        <w:t xml:space="preserve"> g</w:t>
      </w:r>
      <w:r w:rsidR="0009702C">
        <w:t xml:space="preserve">iven </w:t>
      </w:r>
      <w:r w:rsidR="00214A96">
        <w:t xml:space="preserve">points </w:t>
      </w:r>
      <w:proofErr w:type="gramStart"/>
      <w:r w:rsidR="00214A96">
        <w:t>G</w:t>
      </w:r>
      <w:r w:rsidR="0009702C">
        <w:t>(</w:t>
      </w:r>
      <w:proofErr w:type="gramEnd"/>
      <w:r w:rsidR="0009702C">
        <w:t>2, -1) an</w:t>
      </w:r>
      <w:r w:rsidR="00214A96">
        <w:t>d H</w:t>
      </w:r>
      <w:r w:rsidR="0009702C">
        <w:t xml:space="preserve">(-1, -3)? </w:t>
      </w:r>
    </w:p>
    <w:p w:rsidR="00D3371D" w:rsidRDefault="00410595">
      <w:r>
        <w:rPr>
          <w:noProof/>
        </w:rPr>
        <w:drawing>
          <wp:inline distT="0" distB="0" distL="0" distR="0">
            <wp:extent cx="1781175" cy="1781175"/>
            <wp:effectExtent l="19050" t="0" r="9525" b="0"/>
            <wp:docPr id="2" name="Picture 1" descr="10x10 gr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 grid.jpg"/>
                    <pic:cNvPicPr/>
                  </pic:nvPicPr>
                  <pic:blipFill>
                    <a:blip r:embed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E33" w:rsidRDefault="001F7E33">
      <w:pPr>
        <w:rPr>
          <w:u w:val="single"/>
        </w:rPr>
      </w:pPr>
      <w:r w:rsidRPr="001F7E33">
        <w:rPr>
          <w:u w:val="single"/>
        </w:rPr>
        <w:lastRenderedPageBreak/>
        <w:t>Quadrilaterals</w:t>
      </w:r>
    </w:p>
    <w:p w:rsidR="00D3371D" w:rsidRDefault="00D3371D">
      <w:r>
        <w:t>3</w:t>
      </w:r>
      <w:r w:rsidR="00AA6E17">
        <w:t>3</w:t>
      </w:r>
      <w:r>
        <w:t xml:space="preserve">. </w:t>
      </w:r>
      <w:r w:rsidRPr="00D3371D">
        <w:t xml:space="preserve">Prove whether </w:t>
      </w:r>
      <w:r>
        <w:t>quadrilateral</w:t>
      </w:r>
      <w:r w:rsidRPr="00D3371D">
        <w:t xml:space="preserve"> PQSY is a parallelogram.  Show all work.</w:t>
      </w:r>
    </w:p>
    <w:p w:rsidR="00D3371D" w:rsidRPr="00D3371D" w:rsidRDefault="00D3371D">
      <w:r w:rsidRPr="00D3371D">
        <w:rPr>
          <w:position w:val="-14"/>
        </w:rPr>
        <w:object w:dxaOrig="3260" w:dyaOrig="400">
          <v:shape id="_x0000_i1052" type="#_x0000_t75" style="width:163.3pt;height:19.3pt" o:ole="">
            <v:imagedata r:id="rId63" o:title=""/>
          </v:shape>
          <o:OLEObject Type="Embed" ProgID="Equation.DSMT4" ShapeID="_x0000_i1052" DrawAspect="Content" ObjectID="_1491206019" r:id="rId64"/>
        </w:object>
      </w:r>
    </w:p>
    <w:p w:rsidR="00D1572D" w:rsidRDefault="00410595">
      <w:r w:rsidRPr="00410595">
        <w:drawing>
          <wp:inline distT="0" distB="0" distL="0" distR="0">
            <wp:extent cx="1619969" cy="1702443"/>
            <wp:effectExtent l="19050" t="0" r="0" b="0"/>
            <wp:docPr id="5" name="Picture 1" descr="10x10 gr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 grid.jpg"/>
                    <pic:cNvPicPr/>
                  </pic:nvPicPr>
                  <pic:blipFill>
                    <a:blip r:embed="rId62" cstate="print"/>
                    <a:srcRect l="41992" b="38835"/>
                    <a:stretch>
                      <a:fillRect/>
                    </a:stretch>
                  </pic:blipFill>
                  <pic:spPr>
                    <a:xfrm>
                      <a:off x="0" y="0"/>
                      <a:ext cx="1621378" cy="1703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4A96">
        <w:br/>
      </w:r>
    </w:p>
    <w:p w:rsidR="00D1572D" w:rsidRDefault="00184C56" w:rsidP="00D1572D"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31115</wp:posOffset>
            </wp:positionH>
            <wp:positionV relativeFrom="paragraph">
              <wp:posOffset>252095</wp:posOffset>
            </wp:positionV>
            <wp:extent cx="2518410" cy="2518410"/>
            <wp:effectExtent l="0" t="0" r="0" b="0"/>
            <wp:wrapNone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410" cy="251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A6E17">
        <w:t>3</w:t>
      </w:r>
      <w:r w:rsidR="00214A96">
        <w:t>4</w:t>
      </w:r>
      <w:r w:rsidR="00D1572D">
        <w:t xml:space="preserve">. </w:t>
      </w:r>
      <w:r w:rsidR="00D3371D" w:rsidRPr="00D3371D">
        <w:t xml:space="preserve">Prove whether </w:t>
      </w:r>
      <w:r w:rsidR="00D3371D">
        <w:t>quadrilateral</w:t>
      </w:r>
      <w:r w:rsidR="00D3371D" w:rsidRPr="00D3371D">
        <w:t xml:space="preserve"> </w:t>
      </w:r>
      <w:r w:rsidR="00D3371D">
        <w:t>JKLM</w:t>
      </w:r>
      <w:r w:rsidR="00D3371D" w:rsidRPr="00D3371D">
        <w:t xml:space="preserve"> </w:t>
      </w:r>
      <w:r w:rsidR="00D1572D">
        <w:t xml:space="preserve">is a rectangle. Justify your answer by showing all work. </w:t>
      </w:r>
    </w:p>
    <w:p w:rsidR="00D1572D" w:rsidRDefault="00410595">
      <w:r w:rsidRPr="00D3371D">
        <w:rPr>
          <w:position w:val="-14"/>
        </w:rPr>
        <w:object w:dxaOrig="3800" w:dyaOrig="400">
          <v:shape id="_x0000_i1077" type="#_x0000_t75" style="width:190.3pt;height:19.3pt" o:ole="" o:allowoverlap="f">
            <v:imagedata r:id="rId66" o:title=""/>
          </v:shape>
          <o:OLEObject Type="Embed" ProgID="Equation.DSMT4" ShapeID="_x0000_i1077" DrawAspect="Content" ObjectID="_1491206020" r:id="rId67"/>
        </w:object>
      </w:r>
    </w:p>
    <w:p w:rsidR="00214A96" w:rsidRDefault="00214A96"/>
    <w:p w:rsidR="006D0730" w:rsidRDefault="006D0730"/>
    <w:p w:rsidR="006D0730" w:rsidRDefault="006D0730"/>
    <w:p w:rsidR="006D0730" w:rsidRDefault="006D0730"/>
    <w:p w:rsidR="006D0730" w:rsidRDefault="006D0730"/>
    <w:p w:rsidR="006D0730" w:rsidRDefault="006D0730"/>
    <w:p w:rsidR="00214A96" w:rsidRDefault="00214A96">
      <w:r>
        <w:t>Prove whether QRST is a rhombus, rectangle, or square.</w:t>
      </w:r>
    </w:p>
    <w:p w:rsidR="00D1572D" w:rsidRDefault="00AA6E17">
      <w:r>
        <w:t>3</w:t>
      </w:r>
      <w:r w:rsidR="00214A96">
        <w:t>5.</w:t>
      </w:r>
      <w:r w:rsidR="00214A96" w:rsidRPr="00D3371D">
        <w:rPr>
          <w:position w:val="-14"/>
        </w:rPr>
        <w:object w:dxaOrig="3420" w:dyaOrig="400">
          <v:shape id="_x0000_i1054" type="#_x0000_t75" style="width:171pt;height:19.3pt" o:ole="">
            <v:imagedata r:id="rId68" o:title=""/>
          </v:shape>
          <o:OLEObject Type="Embed" ProgID="Equation.DSMT4" ShapeID="_x0000_i1054" DrawAspect="Content" ObjectID="_1491206021" r:id="rId69"/>
        </w:object>
      </w:r>
      <w:r w:rsidR="00214A96">
        <w:tab/>
      </w:r>
      <w:r w:rsidR="00214A96">
        <w:tab/>
      </w:r>
      <w:r w:rsidR="00214A96">
        <w:tab/>
      </w:r>
      <w:r>
        <w:t>3</w:t>
      </w:r>
      <w:r w:rsidR="00214A96">
        <w:t>6.</w:t>
      </w:r>
      <w:r w:rsidR="00214A96" w:rsidRPr="00D3371D">
        <w:rPr>
          <w:position w:val="-14"/>
        </w:rPr>
        <w:object w:dxaOrig="3980" w:dyaOrig="400">
          <v:shape id="_x0000_i1055" type="#_x0000_t75" style="width:199.3pt;height:19.3pt" o:ole="">
            <v:imagedata r:id="rId70" o:title=""/>
          </v:shape>
          <o:OLEObject Type="Embed" ProgID="Equation.DSMT4" ShapeID="_x0000_i1055" DrawAspect="Content" ObjectID="_1491206022" r:id="rId71"/>
        </w:object>
      </w:r>
      <w:r w:rsidR="00214A96">
        <w:tab/>
      </w:r>
    </w:p>
    <w:p w:rsidR="00D1572D" w:rsidRDefault="00D1572D"/>
    <w:sectPr w:rsidR="00D1572D" w:rsidSect="00214A96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2C5051"/>
    <w:multiLevelType w:val="hybridMultilevel"/>
    <w:tmpl w:val="948C32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463A63"/>
    <w:multiLevelType w:val="hybridMultilevel"/>
    <w:tmpl w:val="24EA8CC8"/>
    <w:lvl w:ilvl="0" w:tplc="BCF0D41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82F3479"/>
    <w:multiLevelType w:val="hybridMultilevel"/>
    <w:tmpl w:val="7C1261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472C3E"/>
    <w:multiLevelType w:val="hybridMultilevel"/>
    <w:tmpl w:val="CFCA0856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3D9419D0"/>
    <w:multiLevelType w:val="hybridMultilevel"/>
    <w:tmpl w:val="2216F4C4"/>
    <w:lvl w:ilvl="0" w:tplc="F37C849E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7F721A3"/>
    <w:multiLevelType w:val="hybridMultilevel"/>
    <w:tmpl w:val="E81E8E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8"/>
  <w:proofState w:spelling="clean" w:grammar="clean"/>
  <w:defaultTabStop w:val="720"/>
  <w:characterSpacingControl w:val="doNotCompress"/>
  <w:compat/>
  <w:rsids>
    <w:rsidRoot w:val="002854F2"/>
    <w:rsid w:val="00056CAD"/>
    <w:rsid w:val="00071A1D"/>
    <w:rsid w:val="0009702C"/>
    <w:rsid w:val="00184C56"/>
    <w:rsid w:val="001F7E33"/>
    <w:rsid w:val="00214A96"/>
    <w:rsid w:val="002854F2"/>
    <w:rsid w:val="002D67A8"/>
    <w:rsid w:val="002E2B0D"/>
    <w:rsid w:val="002F5E91"/>
    <w:rsid w:val="00343242"/>
    <w:rsid w:val="00410595"/>
    <w:rsid w:val="00474404"/>
    <w:rsid w:val="004A544D"/>
    <w:rsid w:val="004C1DA5"/>
    <w:rsid w:val="00553995"/>
    <w:rsid w:val="006D0730"/>
    <w:rsid w:val="009749F9"/>
    <w:rsid w:val="009E4536"/>
    <w:rsid w:val="009F7955"/>
    <w:rsid w:val="00AA6E17"/>
    <w:rsid w:val="00B915DB"/>
    <w:rsid w:val="00D1572D"/>
    <w:rsid w:val="00D3371D"/>
    <w:rsid w:val="00E149DE"/>
    <w:rsid w:val="00F61353"/>
    <w:rsid w:val="00F93A83"/>
    <w:rsid w:val="00FA79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6CA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54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4F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D67A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54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4F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D67A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63" Type="http://schemas.openxmlformats.org/officeDocument/2006/relationships/image" Target="media/image33.wmf"/><Relationship Id="rId68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66" Type="http://schemas.openxmlformats.org/officeDocument/2006/relationships/image" Target="media/image35.wmf"/><Relationship Id="rId74" Type="http://schemas.microsoft.com/office/2007/relationships/stylesWithEffects" Target="stylesWithEffects.xml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png"/><Relationship Id="rId57" Type="http://schemas.openxmlformats.org/officeDocument/2006/relationships/image" Target="media/image29.png"/><Relationship Id="rId61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image" Target="media/image31.wmf"/><Relationship Id="rId65" Type="http://schemas.openxmlformats.org/officeDocument/2006/relationships/image" Target="media/image34.e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2.jpeg"/><Relationship Id="rId70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4</Pages>
  <Words>420</Words>
  <Characters>239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Windows User</cp:lastModifiedBy>
  <cp:revision>3</cp:revision>
  <cp:lastPrinted>2015-04-22T03:00:00Z</cp:lastPrinted>
  <dcterms:created xsi:type="dcterms:W3CDTF">2015-04-22T17:14:00Z</dcterms:created>
  <dcterms:modified xsi:type="dcterms:W3CDTF">2015-04-22T1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